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C21D34" w14:textId="0F2E4791" w:rsidR="00D22B5E" w:rsidRDefault="00D22B5E" w:rsidP="00D22B5E">
      <w:pPr>
        <w:jc w:val="center"/>
      </w:pPr>
      <w:r>
        <w:object w:dxaOrig="6905" w:dyaOrig="6931" w14:anchorId="42CEB6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.75pt;height:346.5pt" o:ole="">
            <v:imagedata r:id="rId4" o:title=""/>
          </v:shape>
          <o:OLEObject Type="Embed" ProgID="ChemDraw.Document.6.0" ShapeID="_x0000_i1025" DrawAspect="Content" ObjectID="_1660305992" r:id="rId5"/>
        </w:object>
      </w:r>
    </w:p>
    <w:p w14:paraId="48B57C62" w14:textId="75718D58" w:rsidR="00D22B5E" w:rsidRDefault="00D22B5E"/>
    <w:p w14:paraId="20486FB1" w14:textId="77777777" w:rsidR="00D22B5E" w:rsidRDefault="00D22B5E"/>
    <w:p w14:paraId="04980528" w14:textId="77777777" w:rsidR="00D22B5E" w:rsidRDefault="00D22B5E"/>
    <w:p w14:paraId="2545986C" w14:textId="6AF1AE8C" w:rsidR="00AD194B" w:rsidRDefault="00833C5F" w:rsidP="00D22B5E">
      <w:pPr>
        <w:jc w:val="center"/>
      </w:pPr>
      <w:r>
        <w:object w:dxaOrig="4457" w:dyaOrig="4802" w14:anchorId="77F69BFB">
          <v:shape id="_x0000_i1026" type="#_x0000_t75" style="width:222.75pt;height:240pt" o:ole="">
            <v:imagedata r:id="rId6" o:title=""/>
          </v:shape>
          <o:OLEObject Type="Embed" ProgID="ChemDraw.Document.6.0" ShapeID="_x0000_i1026" DrawAspect="Content" ObjectID="_1660305993" r:id="rId7"/>
        </w:object>
      </w:r>
    </w:p>
    <w:p w14:paraId="26ADCFCC" w14:textId="7D7C39E6" w:rsidR="00833C5F" w:rsidRDefault="00833C5F"/>
    <w:p w14:paraId="21C61D8C" w14:textId="48685A67" w:rsidR="00D22B5E" w:rsidRDefault="00D22B5E"/>
    <w:p w14:paraId="6660F363" w14:textId="3066123B" w:rsidR="00D22B5E" w:rsidRDefault="00D22B5E"/>
    <w:p w14:paraId="56D61F2C" w14:textId="77777777" w:rsidR="00D22B5E" w:rsidRDefault="00D22B5E"/>
    <w:p w14:paraId="09CDE85D" w14:textId="77777777" w:rsidR="00833C5F" w:rsidRDefault="00833C5F"/>
    <w:p w14:paraId="376F81DA" w14:textId="4BD5494F" w:rsidR="00833C5F" w:rsidRDefault="00833C5F"/>
    <w:p w14:paraId="506A2F9E" w14:textId="72CDD818" w:rsidR="00833C5F" w:rsidRDefault="00833C5F" w:rsidP="00D22B5E">
      <w:pPr>
        <w:jc w:val="center"/>
      </w:pPr>
      <w:r>
        <w:object w:dxaOrig="5496" w:dyaOrig="4164" w14:anchorId="31F3D8B8">
          <v:shape id="_x0000_i1027" type="#_x0000_t75" style="width:274.5pt;height:208.5pt" o:ole="">
            <v:imagedata r:id="rId8" o:title=""/>
          </v:shape>
          <o:OLEObject Type="Embed" ProgID="ChemDraw.Document.6.0" ShapeID="_x0000_i1027" DrawAspect="Content" ObjectID="_1660305994" r:id="rId9"/>
        </w:object>
      </w:r>
    </w:p>
    <w:sectPr w:rsidR="00833C5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3C5F"/>
    <w:rsid w:val="005F5157"/>
    <w:rsid w:val="00833C5F"/>
    <w:rsid w:val="00AD194B"/>
    <w:rsid w:val="00B6771A"/>
    <w:rsid w:val="00D22B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9AE0EC"/>
  <w15:chartTrackingRefBased/>
  <w15:docId w15:val="{D5E3146B-EC64-4AF1-93D4-D7DCDFD7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</Words>
  <Characters>9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melson, Robert</dc:creator>
  <cp:keywords/>
  <dc:description/>
  <cp:lastModifiedBy>Melissa Evans</cp:lastModifiedBy>
  <cp:revision>2</cp:revision>
  <dcterms:created xsi:type="dcterms:W3CDTF">2020-08-30T19:20:00Z</dcterms:created>
  <dcterms:modified xsi:type="dcterms:W3CDTF">2020-08-30T19:20:00Z</dcterms:modified>
</cp:coreProperties>
</file>